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91" r:id="rId8"/>
    <p:sldId id="263" r:id="rId9"/>
    <p:sldId id="293" r:id="rId10"/>
    <p:sldId id="262" r:id="rId11"/>
    <p:sldId id="292" r:id="rId12"/>
    <p:sldId id="264" r:id="rId13"/>
    <p:sldId id="265" r:id="rId14"/>
    <p:sldId id="294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84" y="-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ADBDCFCB-186F-4A7E-B90C-7F04450606BA}" type="datetimeFigureOut">
              <a:rPr lang="zh-CN" altLang="en-US" smtClean="0"/>
              <a:t>2020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9959126E-2742-4E5C-AC90-78427F4E0DF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  <a:extLst/>
          </a:lstStyle>
          <a:p>
            <a:fld id="{ADBDCFCB-186F-4A7E-B90C-7F04450606BA}" type="datetimeFigureOut">
              <a:rPr lang="zh-CN" altLang="en-US" smtClean="0"/>
              <a:pPr/>
              <a:t>2020/5/13</a:t>
            </a:fld>
            <a:endParaRPr lang="zh-CN" altLang="en-US" dirty="0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  <a:extLst/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  <a:ea typeface="等线" panose="02010600030101010101" pitchFamily="2" charset="-122"/>
              </a:defRPr>
            </a:lvl1pPr>
            <a:extLst/>
          </a:lstStyle>
          <a:p>
            <a:fld id="{9959126E-2742-4E5C-AC90-78427F4E0DF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等线" panose="02010600030101010101" pitchFamily="2" charset="-122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em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第</a:t>
            </a:r>
            <a:r>
              <a:rPr lang="en-US" altLang="zh-CN" dirty="0" smtClean="0">
                <a:solidFill>
                  <a:schemeClr val="tx1"/>
                </a:solidFill>
              </a:rPr>
              <a:t>12</a:t>
            </a:r>
            <a:r>
              <a:rPr lang="zh-CN" altLang="en-US" dirty="0" smtClean="0">
                <a:solidFill>
                  <a:schemeClr val="tx1"/>
                </a:solidFill>
              </a:rPr>
              <a:t>章 </a:t>
            </a:r>
            <a:r>
              <a:rPr lang="zh-CN" altLang="en-US" dirty="0">
                <a:solidFill>
                  <a:schemeClr val="tx1"/>
                </a:solidFill>
              </a:rPr>
              <a:t>非参数检验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85240" y="476672"/>
            <a:ext cx="8214230" cy="1169551"/>
          </a:xfrm>
          <a:prstGeom prst="rect">
            <a:avLst/>
          </a:prstGeom>
          <a:solidFill>
            <a:srgbClr val="99CCFF"/>
          </a:solidFill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kern="100" dirty="0" smtClean="0">
                <a:latin typeface="Times New Roman" panose="02020603050405020304"/>
                <a:ea typeface="宋体" panose="02010600030101010101" pitchFamily="2" charset="-122"/>
              </a:rPr>
              <a:t>游程检验的</a:t>
            </a:r>
            <a:r>
              <a:rPr lang="zh-CN" altLang="zh-CN" sz="2000" b="1" kern="100" dirty="0" smtClean="0">
                <a:latin typeface="Times New Roman" panose="02020603050405020304"/>
                <a:ea typeface="宋体" panose="02010600030101010101" pitchFamily="2" charset="-122"/>
              </a:rPr>
              <a:t>基本</a:t>
            </a:r>
            <a:r>
              <a:rPr lang="zh-CN" altLang="zh-CN" sz="2000" b="1" kern="100" dirty="0">
                <a:latin typeface="Times New Roman" panose="02020603050405020304"/>
                <a:ea typeface="宋体" panose="02010600030101010101" pitchFamily="2" charset="-122"/>
              </a:rPr>
              <a:t>思想</a:t>
            </a:r>
            <a:r>
              <a:rPr lang="zh-CN" altLang="zh-CN" sz="2000" b="1" kern="100" dirty="0" smtClean="0">
                <a:latin typeface="Times New Roman" panose="02020603050405020304"/>
                <a:ea typeface="宋体" panose="02010600030101010101" pitchFamily="2" charset="-122"/>
              </a:rPr>
              <a:t>：</a:t>
            </a:r>
            <a:endParaRPr lang="en-US" altLang="zh-CN" sz="2000" b="1" kern="100" dirty="0" smtClean="0">
              <a:latin typeface="Times New Roman" panose="02020603050405020304"/>
              <a:ea typeface="宋体" panose="02010600030101010101" pitchFamily="2" charset="-122"/>
            </a:endParaRPr>
          </a:p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1" kern="100" dirty="0" smtClean="0">
                <a:latin typeface="Times New Roman" panose="02020603050405020304"/>
                <a:ea typeface="宋体" panose="02010600030101010101" pitchFamily="2" charset="-122"/>
              </a:rPr>
              <a:t>                 </a:t>
            </a:r>
            <a:r>
              <a:rPr lang="zh-CN" altLang="zh-CN" sz="2000" b="1" kern="100" dirty="0" smtClean="0">
                <a:latin typeface="Times New Roman" panose="02020603050405020304"/>
                <a:ea typeface="宋体" panose="02010600030101010101" pitchFamily="2" charset="-122"/>
              </a:rPr>
              <a:t>将</a:t>
            </a:r>
            <a:r>
              <a:rPr lang="zh-CN" altLang="zh-CN" sz="2000" b="1" kern="100" dirty="0">
                <a:latin typeface="Times New Roman" panose="02020603050405020304"/>
                <a:ea typeface="宋体" panose="02010600030101010101" pitchFamily="2" charset="-122"/>
              </a:rPr>
              <a:t>两个独立样本混和排秩</a:t>
            </a:r>
            <a:r>
              <a:rPr lang="zh-CN" altLang="zh-CN" sz="2000" b="1" kern="100" dirty="0" smtClean="0">
                <a:latin typeface="Times New Roman" panose="02020603050405020304"/>
                <a:ea typeface="宋体" panose="02010600030101010101" pitchFamily="2" charset="-122"/>
              </a:rPr>
              <a:t>。</a:t>
            </a:r>
            <a:endParaRPr lang="en-US" altLang="zh-CN" sz="2000" b="1" kern="100" dirty="0" smtClean="0">
              <a:latin typeface="Times New Roman" panose="02020603050405020304"/>
              <a:ea typeface="宋体" panose="02010600030101010101" pitchFamily="2" charset="-122"/>
            </a:endParaRPr>
          </a:p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1" kern="100" dirty="0" smtClean="0">
                <a:latin typeface="Times New Roman" panose="02020603050405020304"/>
                <a:ea typeface="宋体" panose="02010600030101010101" pitchFamily="2" charset="-122"/>
              </a:rPr>
              <a:t>                 </a:t>
            </a:r>
            <a:r>
              <a:rPr lang="zh-CN" altLang="zh-CN" sz="2000" b="1" kern="100" dirty="0" smtClean="0">
                <a:latin typeface="Times New Roman" panose="02020603050405020304"/>
                <a:ea typeface="宋体" panose="02010600030101010101" pitchFamily="2" charset="-122"/>
              </a:rPr>
              <a:t>秩</a:t>
            </a:r>
            <a:r>
              <a:rPr lang="zh-CN" altLang="zh-CN" sz="2000" b="1" kern="100" dirty="0">
                <a:latin typeface="Times New Roman" panose="02020603050405020304"/>
                <a:ea typeface="宋体" panose="02010600030101010101" pitchFamily="2" charset="-122"/>
              </a:rPr>
              <a:t>的交错次数越多，两个总体的一致性越强。</a:t>
            </a:r>
            <a:endParaRPr lang="zh-CN" altLang="zh-CN" sz="20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40" y="1988840"/>
            <a:ext cx="8962504" cy="1152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603923" y="3501008"/>
          <a:ext cx="7776864" cy="1296144"/>
        </p:xfrm>
        <a:graphic>
          <a:graphicData uri="http://schemas.openxmlformats.org/drawingml/2006/table">
            <a:tbl>
              <a:tblPr/>
              <a:tblGrid>
                <a:gridCol w="995898"/>
                <a:gridCol w="677211"/>
                <a:gridCol w="678318"/>
                <a:gridCol w="678318"/>
                <a:gridCol w="678318"/>
                <a:gridCol w="678318"/>
                <a:gridCol w="677211"/>
                <a:gridCol w="678318"/>
                <a:gridCol w="678318"/>
                <a:gridCol w="678318"/>
                <a:gridCol w="678318"/>
              </a:tblGrid>
              <a:tr h="6480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x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8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.5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.5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55576" y="4293096"/>
          <a:ext cx="72007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4" imgW="330200" imgH="203200" progId="Equation.DSMT4">
                  <p:embed/>
                </p:oleObj>
              </mc:Choice>
              <mc:Fallback>
                <p:oleObj name="Equation" r:id="rId4" imgW="3302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93096"/>
                        <a:ext cx="720079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708" y="2750671"/>
            <a:ext cx="9318053" cy="1398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1340768"/>
            <a:ext cx="9116437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4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922"/>
          <a:stretch>
            <a:fillRect/>
          </a:stretch>
        </p:blipFill>
        <p:spPr bwMode="auto">
          <a:xfrm>
            <a:off x="683260" y="4401185"/>
            <a:ext cx="3695392" cy="79184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</p:spPr>
      </p:pic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32656"/>
            <a:ext cx="21069592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32656"/>
            <a:ext cx="13623946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ea typeface="等线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99592" y="1196752"/>
          <a:ext cx="2520280" cy="59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965200" imgH="228600" progId="Equation.DSMT4">
                  <p:embed/>
                </p:oleObj>
              </mc:Choice>
              <mc:Fallback>
                <p:oleObj name="Equation" r:id="rId4" imgW="965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96752"/>
                        <a:ext cx="2520280" cy="598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88840"/>
            <a:ext cx="8057625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71"/>
          <a:stretch>
            <a:fillRect/>
          </a:stretch>
        </p:blipFill>
        <p:spPr bwMode="auto">
          <a:xfrm>
            <a:off x="827405" y="4004945"/>
            <a:ext cx="4194631" cy="180022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7584" y="974870"/>
            <a:ext cx="1547218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kern="100" dirty="0">
                <a:ea typeface="宋体" panose="02010600030101010101" pitchFamily="2" charset="-122"/>
                <a:cs typeface="Times New Roman" panose="02020603050405020304"/>
              </a:rPr>
              <a:t> 符号秩检验</a:t>
            </a:r>
            <a:endParaRPr lang="zh-CN" altLang="en-US" sz="2000" b="1" dirty="0">
              <a:ea typeface="等线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792583" y="2708920"/>
          <a:ext cx="5544615" cy="3731798"/>
        </p:xfrm>
        <a:graphic>
          <a:graphicData uri="http://schemas.openxmlformats.org/drawingml/2006/table">
            <a:tbl>
              <a:tblPr/>
              <a:tblGrid>
                <a:gridCol w="1848205"/>
                <a:gridCol w="1848205"/>
                <a:gridCol w="1848205"/>
              </a:tblGrid>
              <a:tr h="439958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学生编号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入学时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毕业时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213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2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6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213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3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8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213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6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4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646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2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5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213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0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0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213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6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0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213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9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7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213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4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4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213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4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6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213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0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7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5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213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1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4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8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2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5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3</a:t>
                      </a:r>
                      <a:endParaRPr 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8083590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328836" y="327617"/>
            <a:ext cx="76275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ea typeface="等线" panose="02010600030101010101" pitchFamily="2" charset="-122"/>
              </a:rPr>
              <a:t>12.3 </a:t>
            </a:r>
            <a:r>
              <a:rPr lang="zh-CN" altLang="en-US" sz="2400" b="1" dirty="0">
                <a:ea typeface="等线" panose="02010600030101010101" pitchFamily="2" charset="-122"/>
              </a:rPr>
              <a:t>两个总体分布一致性的检验</a:t>
            </a:r>
            <a:r>
              <a:rPr lang="en-US" altLang="zh-CN" sz="2400" b="1" dirty="0">
                <a:ea typeface="等线" panose="02010600030101010101" pitchFamily="2" charset="-122"/>
              </a:rPr>
              <a:t>——</a:t>
            </a:r>
            <a:r>
              <a:rPr lang="zh-CN" altLang="en-US" sz="2400" b="1" dirty="0">
                <a:ea typeface="等线" panose="02010600030101010101" pitchFamily="2" charset="-122"/>
              </a:rPr>
              <a:t>相关样本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39552" y="1268760"/>
          <a:ext cx="3816424" cy="289750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1073224"/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编号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入学时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毕业时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差值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差值的符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7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3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7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9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9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6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7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0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3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1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8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788024" y="1268760"/>
          <a:ext cx="4032448" cy="289750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1289248"/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编号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入学时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毕业时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差值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差值的符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7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1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3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9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7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7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1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-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683568" y="4744724"/>
            <a:ext cx="28803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</a:rPr>
              <a:t>差值符号为正的秩和：</a:t>
            </a:r>
            <a:r>
              <a:rPr lang="en-US" altLang="zh-CN" b="1" kern="100" dirty="0">
                <a:latin typeface="Times New Roman" panose="02020603050405020304"/>
                <a:ea typeface="宋体" panose="02010600030101010101" pitchFamily="2" charset="-122"/>
              </a:rPr>
              <a:t>78</a:t>
            </a:r>
            <a:endParaRPr lang="zh-CN" altLang="zh-CN" kern="100" dirty="0">
              <a:latin typeface="Times New Roman" panose="02020603050405020304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</a:rPr>
              <a:t>差值符号为负的秩和：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endParaRPr lang="zh-CN" altLang="zh-CN" kern="100" dirty="0">
              <a:solidFill>
                <a:srgbClr val="FF0000"/>
              </a:solidFill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89269" y="4753061"/>
            <a:ext cx="28620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</a:rPr>
              <a:t>差值符号为正的秩和：</a:t>
            </a:r>
            <a:r>
              <a:rPr lang="en-US" altLang="zh-CN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  <a:endParaRPr lang="zh-CN" altLang="zh-CN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</a:rPr>
              <a:t>差值符号为负的秩和：</a:t>
            </a:r>
            <a:r>
              <a:rPr lang="en-US" altLang="zh-CN" b="1" kern="100" dirty="0">
                <a:latin typeface="Times New Roman" panose="02020603050405020304"/>
                <a:ea typeface="宋体" panose="02010600030101010101" pitchFamily="2" charset="-122"/>
              </a:rPr>
              <a:t>78</a:t>
            </a:r>
            <a:endParaRPr lang="zh-CN" altLang="zh-CN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39551" y="404666"/>
          <a:ext cx="6696745" cy="3374449"/>
        </p:xfrm>
        <a:graphic>
          <a:graphicData uri="http://schemas.openxmlformats.org/drawingml/2006/table">
            <a:tbl>
              <a:tblPr/>
              <a:tblGrid>
                <a:gridCol w="929791"/>
                <a:gridCol w="816403"/>
                <a:gridCol w="793725"/>
                <a:gridCol w="634980"/>
                <a:gridCol w="1111214"/>
                <a:gridCol w="1474528"/>
                <a:gridCol w="936104"/>
              </a:tblGrid>
              <a:tr h="45022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学生编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入学时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毕业时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差值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差值的符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差值绝对值的秩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符号秩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.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.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3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8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8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1.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1.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7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1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1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9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7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8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1.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1.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6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8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-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0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7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1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8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.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.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36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2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5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3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+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05064"/>
            <a:ext cx="8636623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429"/>
          <a:stretch>
            <a:fillRect/>
          </a:stretch>
        </p:blipFill>
        <p:spPr bwMode="auto">
          <a:xfrm>
            <a:off x="611505" y="5353050"/>
            <a:ext cx="8225100" cy="86423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8640"/>
            <a:ext cx="7661650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64704"/>
            <a:ext cx="6305390" cy="568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右箭头 3"/>
          <p:cNvSpPr/>
          <p:nvPr/>
        </p:nvSpPr>
        <p:spPr>
          <a:xfrm>
            <a:off x="1884667" y="2899251"/>
            <a:ext cx="576064" cy="24231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054739" y="2136633"/>
            <a:ext cx="1296144" cy="203132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因为</a:t>
            </a:r>
            <a:r>
              <a:rPr lang="en-US" altLang="zh-CN" b="1" kern="100" dirty="0">
                <a:latin typeface="Times New Roman" panose="02020603050405020304"/>
                <a:ea typeface="宋体" panose="02010600030101010101" pitchFamily="2" charset="-122"/>
              </a:rPr>
              <a:t>16&lt;17</a:t>
            </a:r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，所以认为四年的学习使得学生的专业意识有所增强。</a:t>
            </a:r>
            <a:endParaRPr lang="zh-CN" altLang="en-US" dirty="0"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20" y="265064"/>
            <a:ext cx="17238757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069827"/>
            <a:ext cx="8311206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355"/>
          <a:stretch>
            <a:fillRect/>
          </a:stretch>
        </p:blipFill>
        <p:spPr bwMode="auto">
          <a:xfrm>
            <a:off x="971550" y="3213100"/>
            <a:ext cx="5485715" cy="208851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08" y="271957"/>
            <a:ext cx="1229369" cy="476846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5907"/>
            <a:ext cx="1340792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448" y="475907"/>
            <a:ext cx="942824" cy="399986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617113"/>
            <a:ext cx="8101698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6758" y="748735"/>
            <a:ext cx="1467068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kern="100" dirty="0">
                <a:ea typeface="宋体" panose="02010600030101010101" pitchFamily="2" charset="-122"/>
                <a:cs typeface="Times New Roman" panose="02020603050405020304"/>
              </a:rPr>
              <a:t>中位数检验</a:t>
            </a:r>
            <a:endParaRPr lang="zh-CN" altLang="en-US" sz="2000" b="1" dirty="0">
              <a:ea typeface="等线" panose="02010600030101010101" pitchFamily="2" charset="-122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769" y="1194287"/>
            <a:ext cx="8476221" cy="311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71600" y="1700808"/>
          <a:ext cx="7132240" cy="4716960"/>
        </p:xfrm>
        <a:graphic>
          <a:graphicData uri="http://schemas.openxmlformats.org/drawingml/2006/table">
            <a:tbl>
              <a:tblPr/>
              <a:tblGrid>
                <a:gridCol w="1783060"/>
                <a:gridCol w="1783060"/>
                <a:gridCol w="1783060"/>
                <a:gridCol w="1783060"/>
              </a:tblGrid>
              <a:tr h="409755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序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初中及以下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高中、中专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大专及以上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0.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8.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6.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.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7.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8.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5.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0.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2.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6.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4.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4.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7.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6.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7.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7.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8.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0.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.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2.9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5.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7.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80.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0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5.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8.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9.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5.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8.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14.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0.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20.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6.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8.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87.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9.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7.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0.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13.9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05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80.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323528" y="225514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ea typeface="等线" panose="02010600030101010101" pitchFamily="2" charset="-122"/>
              </a:rPr>
              <a:t>12.4  </a:t>
            </a:r>
            <a:r>
              <a:rPr lang="zh-CN" altLang="en-US" sz="2400" b="1" dirty="0">
                <a:ea typeface="等线" panose="02010600030101010101" pitchFamily="2" charset="-122"/>
              </a:rPr>
              <a:t>多个总体分布一致性的检验</a:t>
            </a:r>
            <a:r>
              <a:rPr lang="en-US" altLang="zh-CN" sz="2400" b="1" dirty="0">
                <a:ea typeface="等线" panose="02010600030101010101" pitchFamily="2" charset="-122"/>
              </a:rPr>
              <a:t>——</a:t>
            </a:r>
            <a:r>
              <a:rPr lang="zh-CN" altLang="en-US" sz="2400" b="1" dirty="0">
                <a:ea typeface="等线" panose="02010600030101010101" pitchFamily="2" charset="-122"/>
              </a:rPr>
              <a:t>独立样本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824693" y="1030373"/>
            <a:ext cx="4155850" cy="3744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864926" y="1916832"/>
          <a:ext cx="5966916" cy="2840556"/>
        </p:xfrm>
        <a:graphic>
          <a:graphicData uri="http://schemas.openxmlformats.org/drawingml/2006/table">
            <a:tbl>
              <a:tblPr/>
              <a:tblGrid>
                <a:gridCol w="596688"/>
                <a:gridCol w="596692"/>
                <a:gridCol w="596692"/>
                <a:gridCol w="596692"/>
                <a:gridCol w="596692"/>
                <a:gridCol w="596692"/>
                <a:gridCol w="596692"/>
                <a:gridCol w="596692"/>
                <a:gridCol w="596692"/>
                <a:gridCol w="596692"/>
              </a:tblGrid>
              <a:tr h="261556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序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面积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序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面积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序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面积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序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面积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序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面积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5311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0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8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0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8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7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5311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0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2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9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9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5311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0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13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5311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8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2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5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0.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1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5311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0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6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20.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6155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5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7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5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6718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5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8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6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6155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7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7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0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6155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6.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7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0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6155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7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8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8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7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98" y="116632"/>
            <a:ext cx="9253715" cy="1388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970" y="1444576"/>
            <a:ext cx="10340377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085638"/>
            <a:ext cx="5250583" cy="1008112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332656"/>
            <a:ext cx="7032559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250526"/>
            <a:ext cx="7924541" cy="2005508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26390"/>
            <a:ext cx="8200030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22" y="5384211"/>
            <a:ext cx="8322314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970977"/>
            <a:ext cx="1980029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kern="100" dirty="0">
                <a:ea typeface="宋体" panose="02010600030101010101" pitchFamily="2" charset="-122"/>
                <a:cs typeface="Times New Roman" panose="02020603050405020304"/>
              </a:rPr>
              <a:t>双向方差秩分析</a:t>
            </a:r>
            <a:endParaRPr lang="zh-CN" altLang="en-US" sz="2000" b="1" dirty="0">
              <a:ea typeface="等线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464267"/>
              </p:ext>
            </p:extLst>
          </p:nvPr>
        </p:nvGraphicFramePr>
        <p:xfrm>
          <a:off x="1120260" y="2996952"/>
          <a:ext cx="6840759" cy="2787015"/>
        </p:xfrm>
        <a:graphic>
          <a:graphicData uri="http://schemas.openxmlformats.org/drawingml/2006/table">
            <a:tbl>
              <a:tblPr/>
              <a:tblGrid>
                <a:gridCol w="1634664"/>
                <a:gridCol w="1041219"/>
                <a:gridCol w="1041219"/>
                <a:gridCol w="1041219"/>
                <a:gridCol w="1041219"/>
                <a:gridCol w="1041219"/>
              </a:tblGrid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学生编号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A</a:t>
                      </a:r>
                      <a:endParaRPr lang="zh-CN" sz="16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B</a:t>
                      </a:r>
                      <a:endParaRPr lang="zh-CN" sz="16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C</a:t>
                      </a:r>
                      <a:endParaRPr lang="zh-CN" sz="16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D</a:t>
                      </a:r>
                      <a:endParaRPr lang="zh-CN" sz="16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E</a:t>
                      </a:r>
                      <a:endParaRPr lang="zh-CN" sz="16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9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9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1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7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5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4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9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2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6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487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0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8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0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3</a:t>
                      </a:r>
                      <a:endParaRPr 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628800"/>
            <a:ext cx="9577063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23528" y="260649"/>
            <a:ext cx="7632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ea typeface="等线" panose="02010600030101010101" pitchFamily="2" charset="-122"/>
              </a:rPr>
              <a:t>12.5  </a:t>
            </a:r>
            <a:r>
              <a:rPr lang="zh-CN" altLang="en-US" sz="2400" b="1" dirty="0">
                <a:ea typeface="等线" panose="02010600030101010101" pitchFamily="2" charset="-122"/>
              </a:rPr>
              <a:t>多个总体分布一致性的检验</a:t>
            </a:r>
            <a:r>
              <a:rPr lang="en-US" altLang="zh-CN" sz="2400" b="1" dirty="0" smtClean="0">
                <a:ea typeface="等线" panose="02010600030101010101" pitchFamily="2" charset="-122"/>
              </a:rPr>
              <a:t>——</a:t>
            </a:r>
            <a:r>
              <a:rPr lang="zh-CN" altLang="en-US" sz="2400" b="1" dirty="0" smtClean="0">
                <a:ea typeface="等线" panose="02010600030101010101" pitchFamily="2" charset="-122"/>
              </a:rPr>
              <a:t>相关样本</a:t>
            </a:r>
            <a:endParaRPr lang="zh-CN" altLang="en-US" sz="2400" b="1" dirty="0"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428187" y="1268760"/>
          <a:ext cx="3384378" cy="1800197"/>
        </p:xfrm>
        <a:graphic>
          <a:graphicData uri="http://schemas.openxmlformats.org/drawingml/2006/table">
            <a:tbl>
              <a:tblPr/>
              <a:tblGrid>
                <a:gridCol w="564063"/>
                <a:gridCol w="564063"/>
                <a:gridCol w="564063"/>
                <a:gridCol w="564063"/>
                <a:gridCol w="564063"/>
                <a:gridCol w="564063"/>
              </a:tblGrid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5</a:t>
                      </a:r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1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716016" y="1268760"/>
          <a:ext cx="3384378" cy="1800197"/>
        </p:xfrm>
        <a:graphic>
          <a:graphicData uri="http://schemas.openxmlformats.org/drawingml/2006/table">
            <a:tbl>
              <a:tblPr/>
              <a:tblGrid>
                <a:gridCol w="564063"/>
                <a:gridCol w="564063"/>
                <a:gridCol w="564063"/>
                <a:gridCol w="564063"/>
                <a:gridCol w="564063"/>
                <a:gridCol w="564063"/>
              </a:tblGrid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5</a:t>
                      </a:r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717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3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002" y="784735"/>
            <a:ext cx="7992888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95536" y="332656"/>
            <a:ext cx="3023585" cy="400110"/>
          </a:xfrm>
          <a:prstGeom prst="rect">
            <a:avLst/>
          </a:prstGeom>
          <a:solidFill>
            <a:srgbClr val="99CCFF"/>
          </a:solidFill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000" b="1" kern="100" dirty="0">
                <a:latin typeface="Arial" panose="020B0604020202020204"/>
                <a:ea typeface="宋体" panose="02010600030101010101" pitchFamily="2" charset="-122"/>
              </a:rPr>
              <a:t>按行排秩，按列计算秩和</a:t>
            </a:r>
            <a:endParaRPr lang="zh-CN" altLang="zh-CN" sz="20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8204" y="3352929"/>
            <a:ext cx="5240020" cy="368300"/>
          </a:xfrm>
          <a:prstGeom prst="rect">
            <a:avLst/>
          </a:prstGeom>
          <a:solidFill>
            <a:srgbClr val="99CCFF"/>
          </a:solidFill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Arial" panose="020B0604020202020204"/>
                <a:ea typeface="宋体" panose="02010600030101010101" pitchFamily="2" charset="-122"/>
              </a:rPr>
              <a:t>若</a:t>
            </a:r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</a:rPr>
              <a:t>总体存在显著差异，这些秩的平方和和相差很大</a:t>
            </a:r>
            <a:endParaRPr lang="zh-CN" altLang="zh-CN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82018" y="4005064"/>
          <a:ext cx="4248472" cy="1944216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7424"/>
                <a:gridCol w="432048"/>
              </a:tblGrid>
              <a:tr h="3240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0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0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0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0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</a:t>
                      </a:r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</a:t>
                      </a:r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0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4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8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364088" y="4221088"/>
          <a:ext cx="3429000" cy="172819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4563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8</a:t>
                      </a:r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8</a:t>
                      </a:r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86" y="116632"/>
            <a:ext cx="8156812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22" r="29312"/>
          <a:stretch/>
        </p:blipFill>
        <p:spPr bwMode="auto">
          <a:xfrm>
            <a:off x="2146300" y="4368325"/>
            <a:ext cx="5562600" cy="1144270"/>
          </a:xfrm>
          <a:prstGeom prst="rect">
            <a:avLst/>
          </a:prstGeom>
          <a:solidFill>
            <a:srgbClr val="99CCFF"/>
          </a:solidFill>
          <a:ln>
            <a:solidFill>
              <a:schemeClr val="tx1"/>
            </a:solidFill>
          </a:ln>
          <a:effectLst/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799"/>
          <a:stretch/>
        </p:blipFill>
        <p:spPr bwMode="auto">
          <a:xfrm>
            <a:off x="1156172" y="5841268"/>
            <a:ext cx="6552728" cy="7920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</p:pic>
      <p:pic>
        <p:nvPicPr>
          <p:cNvPr id="16407" name="Picture 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7674"/>
            <a:ext cx="6840760" cy="308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4581128"/>
            <a:ext cx="100811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检验统计量</a:t>
            </a: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827584" y="1268760"/>
          <a:ext cx="5544618" cy="2336899"/>
        </p:xfrm>
        <a:graphic>
          <a:graphicData uri="http://schemas.openxmlformats.org/drawingml/2006/table">
            <a:tbl>
              <a:tblPr/>
              <a:tblGrid>
                <a:gridCol w="924103"/>
                <a:gridCol w="924103"/>
                <a:gridCol w="924103"/>
                <a:gridCol w="924103"/>
                <a:gridCol w="924103"/>
                <a:gridCol w="924103"/>
              </a:tblGrid>
              <a:tr h="208266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学生编号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A</a:t>
                      </a:r>
                      <a:endParaRPr lang="zh-CN" sz="12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B</a:t>
                      </a:r>
                      <a:endParaRPr lang="zh-CN" sz="12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C</a:t>
                      </a:r>
                      <a:endParaRPr lang="zh-CN" sz="12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D</a:t>
                      </a:r>
                      <a:endParaRPr lang="zh-CN" sz="12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E</a:t>
                      </a:r>
                      <a:endParaRPr lang="zh-CN" sz="12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36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</a:t>
                      </a:r>
                      <a:endParaRPr lang="zh-C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74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</a:t>
                      </a:r>
                      <a:endParaRPr lang="zh-C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74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</a:t>
                      </a:r>
                      <a:endParaRPr lang="zh-C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74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</a:t>
                      </a:r>
                      <a:endParaRPr lang="zh-C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74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</a:t>
                      </a:r>
                      <a:endParaRPr lang="zh-C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74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</a:t>
                      </a:r>
                      <a:endParaRPr lang="zh-C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74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</a:t>
                      </a:r>
                      <a:endParaRPr lang="zh-C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74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</a:t>
                      </a:r>
                      <a:endParaRPr lang="zh-C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874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9</a:t>
                      </a:r>
                      <a:endParaRPr lang="zh-C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9785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10</a:t>
                      </a:r>
                      <a:endParaRPr lang="zh-CN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197853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秩和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7" y="66682"/>
            <a:ext cx="7560832" cy="1080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645024"/>
            <a:ext cx="7673932" cy="288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19508"/>
            <a:ext cx="8496944" cy="4045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539552" y="1400973"/>
            <a:ext cx="1440160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ea typeface="等线" panose="02010600030101010101" pitchFamily="2" charset="-122"/>
              </a:rPr>
              <a:t>卡方检验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445"/>
          <a:stretch/>
        </p:blipFill>
        <p:spPr bwMode="auto">
          <a:xfrm>
            <a:off x="597173" y="789703"/>
            <a:ext cx="5346427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323528" y="260648"/>
            <a:ext cx="3751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ea typeface="等线" panose="02010600030101010101" pitchFamily="2" charset="-122"/>
              </a:rPr>
              <a:t>12.1 </a:t>
            </a:r>
            <a:r>
              <a:rPr lang="zh-CN" altLang="en-US" sz="2400" b="1" dirty="0">
                <a:ea typeface="等线" panose="02010600030101010101" pitchFamily="2" charset="-122"/>
              </a:rPr>
              <a:t>单个总体分布的检验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463737"/>
            <a:ext cx="3906908" cy="320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61722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27097"/>
          <a:stretch/>
        </p:blipFill>
        <p:spPr bwMode="auto">
          <a:xfrm>
            <a:off x="3275856" y="44624"/>
            <a:ext cx="5006498" cy="10306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422"/>
          <a:stretch/>
        </p:blipFill>
        <p:spPr bwMode="auto">
          <a:xfrm>
            <a:off x="388550" y="3315994"/>
            <a:ext cx="7893803" cy="29213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615"/>
          <a:stretch/>
        </p:blipFill>
        <p:spPr bwMode="auto">
          <a:xfrm>
            <a:off x="334547" y="253230"/>
            <a:ext cx="2662653" cy="2084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71"/>
          <a:stretch/>
        </p:blipFill>
        <p:spPr bwMode="auto">
          <a:xfrm>
            <a:off x="3294578" y="1295308"/>
            <a:ext cx="4987776" cy="1800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466" y="4365104"/>
            <a:ext cx="3150817" cy="231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14" r="40530"/>
          <a:stretch/>
        </p:blipFill>
        <p:spPr bwMode="auto">
          <a:xfrm>
            <a:off x="358409" y="171668"/>
            <a:ext cx="4864100" cy="195475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7"/>
          <a:stretch/>
        </p:blipFill>
        <p:spPr bwMode="auto">
          <a:xfrm>
            <a:off x="338068" y="2276872"/>
            <a:ext cx="8295409" cy="2485628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65" y="5013176"/>
            <a:ext cx="8295407" cy="15567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71668"/>
            <a:ext cx="2666465" cy="1956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2555776" y="2276872"/>
            <a:ext cx="0" cy="2485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6084168" y="2276872"/>
            <a:ext cx="0" cy="2485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7584" y="1121978"/>
            <a:ext cx="1422184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400" b="1" dirty="0">
                <a:ea typeface="等线" panose="02010600030101010101" pitchFamily="2" charset="-122"/>
              </a:rPr>
              <a:t>游程检验</a:t>
            </a:r>
            <a:endParaRPr lang="zh-CN" altLang="en-US" sz="2400" b="1" dirty="0">
              <a:ea typeface="等线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899592" y="2204864"/>
          <a:ext cx="7056782" cy="3168352"/>
        </p:xfrm>
        <a:graphic>
          <a:graphicData uri="http://schemas.openxmlformats.org/drawingml/2006/table">
            <a:tbl>
              <a:tblPr/>
              <a:tblGrid>
                <a:gridCol w="1504527"/>
                <a:gridCol w="1110451"/>
                <a:gridCol w="1110451"/>
                <a:gridCol w="1110451"/>
                <a:gridCol w="1110451"/>
                <a:gridCol w="1110451"/>
              </a:tblGrid>
              <a:tr h="39604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9604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96044"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04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9604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96044"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04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9604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9</a:t>
                      </a:r>
                      <a:endParaRPr lang="en-US" altLang="zh-CN" sz="20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467544" y="260648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ea typeface="等线" panose="02010600030101010101" pitchFamily="2" charset="-122"/>
              </a:rPr>
              <a:t>12.2  </a:t>
            </a:r>
            <a:r>
              <a:rPr lang="zh-CN" altLang="en-US" sz="2400" b="1" dirty="0">
                <a:ea typeface="等线" panose="02010600030101010101" pitchFamily="2" charset="-122"/>
              </a:rPr>
              <a:t>两个总体分布一致性的检验</a:t>
            </a:r>
            <a:r>
              <a:rPr lang="en-US" altLang="zh-CN" sz="2400" b="1" dirty="0">
                <a:ea typeface="等线" panose="02010600030101010101" pitchFamily="2" charset="-122"/>
              </a:rPr>
              <a:t>——</a:t>
            </a:r>
            <a:r>
              <a:rPr lang="zh-CN" altLang="en-US" sz="2400" b="1" dirty="0">
                <a:ea typeface="等线" panose="02010600030101010101" pitchFamily="2" charset="-122"/>
              </a:rPr>
              <a:t>独立样本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611560" y="260648"/>
          <a:ext cx="4536506" cy="936104"/>
        </p:xfrm>
        <a:graphic>
          <a:graphicData uri="http://schemas.openxmlformats.org/drawingml/2006/table">
            <a:tbl>
              <a:tblPr/>
              <a:tblGrid>
                <a:gridCol w="915821"/>
                <a:gridCol w="724137"/>
                <a:gridCol w="724137"/>
                <a:gridCol w="724137"/>
                <a:gridCol w="724137"/>
                <a:gridCol w="724137"/>
              </a:tblGrid>
              <a:tr h="46805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6805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11561" y="1412776"/>
          <a:ext cx="7488834" cy="1152128"/>
        </p:xfrm>
        <a:graphic>
          <a:graphicData uri="http://schemas.openxmlformats.org/drawingml/2006/table">
            <a:tbl>
              <a:tblPr/>
              <a:tblGrid>
                <a:gridCol w="1001814"/>
                <a:gridCol w="648702"/>
                <a:gridCol w="648702"/>
                <a:gridCol w="648702"/>
                <a:gridCol w="648702"/>
                <a:gridCol w="648702"/>
                <a:gridCol w="648702"/>
                <a:gridCol w="648702"/>
                <a:gridCol w="648702"/>
                <a:gridCol w="648702"/>
                <a:gridCol w="648702"/>
              </a:tblGrid>
              <a:tr h="36004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观察值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秩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——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36912"/>
            <a:ext cx="7462091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948" y="5373216"/>
            <a:ext cx="10455594" cy="393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377460"/>
            <a:ext cx="12940085" cy="48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497"/>
          <a:stretch>
            <a:fillRect/>
          </a:stretch>
        </p:blipFill>
        <p:spPr bwMode="auto">
          <a:xfrm>
            <a:off x="812800" y="5864225"/>
            <a:ext cx="5215742" cy="73279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0687"/>
            <a:ext cx="8885237" cy="62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9792"/>
            <a:ext cx="8619357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660232" y="2132856"/>
            <a:ext cx="1944216" cy="92333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 smtClean="0">
                <a:latin typeface="Times New Roman" panose="02020603050405020304"/>
                <a:ea typeface="宋体" panose="02010600030101010101" pitchFamily="2" charset="-122"/>
              </a:rPr>
              <a:t>7&gt;3,</a:t>
            </a:r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</a:rPr>
              <a:t>认为样本</a:t>
            </a:r>
            <a:r>
              <a:rPr lang="en-US" altLang="zh-CN" b="1" kern="100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</a:rPr>
              <a:t>与样本</a:t>
            </a:r>
            <a:r>
              <a:rPr lang="en-US" altLang="zh-CN" b="1" kern="100" dirty="0"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zh-CN" b="1" kern="100" dirty="0">
                <a:latin typeface="Times New Roman" panose="02020603050405020304"/>
                <a:ea typeface="宋体" panose="02010600030101010101" pitchFamily="2" charset="-122"/>
              </a:rPr>
              <a:t>的总体分布是一致的。</a:t>
            </a:r>
            <a:endParaRPr lang="zh-CN" altLang="zh-CN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2555776" y="2031187"/>
            <a:ext cx="242316" cy="33038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7</TotalTime>
  <Words>1072</Words>
  <Application>Microsoft Office PowerPoint</Application>
  <PresentationFormat>全屏显示(4:3)</PresentationFormat>
  <Paragraphs>873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聚合</vt:lpstr>
      <vt:lpstr>Equation</vt:lpstr>
      <vt:lpstr>第12章 非参数检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host Win7 SP1快速装机版  V2014/05/02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4章 非参数检验</dc:title>
  <dc:creator>深度技术</dc:creator>
  <cp:lastModifiedBy>深度技术</cp:lastModifiedBy>
  <cp:revision>53</cp:revision>
  <dcterms:created xsi:type="dcterms:W3CDTF">2017-05-25T13:53:00Z</dcterms:created>
  <dcterms:modified xsi:type="dcterms:W3CDTF">2020-05-12T21:4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61</vt:lpwstr>
  </property>
</Properties>
</file>